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54A754" w14:textId="2A978B43" w:rsidR="00AC1B81" w:rsidRDefault="00D168FC">
      <w:r>
        <w:rPr>
          <w:rFonts w:hint="eastAsia"/>
        </w:rPr>
        <w:t>Error state Kalman filter (Orientation only)</w:t>
      </w:r>
    </w:p>
    <w:p w14:paraId="5BEF5A63" w14:textId="7AEDCEB0" w:rsidR="00D168FC" w:rsidRDefault="00AA7BBD">
      <w:r w:rsidRPr="00AA7BBD">
        <w:rPr>
          <w:position w:val="-112"/>
        </w:rPr>
        <w:object w:dxaOrig="4459" w:dyaOrig="7520" w14:anchorId="14747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23.2pt;height:376.2pt" o:ole="">
            <v:imagedata r:id="rId4" o:title=""/>
          </v:shape>
          <o:OLEObject Type="Embed" ProgID="Equation.DSMT4" ShapeID="_x0000_i1032" DrawAspect="Content" ObjectID="_1816793678" r:id="rId5"/>
        </w:object>
      </w:r>
    </w:p>
    <w:p w14:paraId="4577AF55" w14:textId="77777777" w:rsidR="00D168FC" w:rsidRDefault="00D168FC"/>
    <w:p w14:paraId="38AF6056" w14:textId="6EBF4A0E" w:rsidR="00D168FC" w:rsidRDefault="00AA7BBD">
      <w:r w:rsidRPr="00AA7BBD">
        <w:rPr>
          <w:position w:val="-156"/>
        </w:rPr>
        <w:object w:dxaOrig="4780" w:dyaOrig="3240" w14:anchorId="7907C733">
          <v:shape id="_x0000_i1034" type="#_x0000_t75" style="width:238.8pt;height:162pt" o:ole="">
            <v:imagedata r:id="rId6" o:title=""/>
          </v:shape>
          <o:OLEObject Type="Embed" ProgID="Equation.DSMT4" ShapeID="_x0000_i1034" DrawAspect="Content" ObjectID="_1816793679" r:id="rId7"/>
        </w:object>
      </w:r>
    </w:p>
    <w:p w14:paraId="0C65CDF3" w14:textId="77777777" w:rsidR="00AA7BBD" w:rsidRDefault="00AA7BBD"/>
    <w:p w14:paraId="1F3CC8C7" w14:textId="77777777" w:rsidR="00AA7BBD" w:rsidRDefault="00AA7BBD"/>
    <w:p w14:paraId="68DE032D" w14:textId="77777777" w:rsidR="00AA7BBD" w:rsidRDefault="00AA7BBD"/>
    <w:p w14:paraId="56188CCC" w14:textId="0624B82C" w:rsidR="00AA7BBD" w:rsidRPr="00D168FC" w:rsidRDefault="00BF7AE8">
      <w:pPr>
        <w:rPr>
          <w:rFonts w:hint="eastAsia"/>
        </w:rPr>
      </w:pPr>
      <w:r w:rsidRPr="00BF7AE8">
        <w:rPr>
          <w:position w:val="-180"/>
        </w:rPr>
        <w:object w:dxaOrig="5100" w:dyaOrig="9620" w14:anchorId="1F7F0E3F">
          <v:shape id="_x0000_i1045" type="#_x0000_t75" style="width:255pt;height:481.2pt" o:ole="">
            <v:imagedata r:id="rId8" o:title=""/>
          </v:shape>
          <o:OLEObject Type="Embed" ProgID="Equation.DSMT4" ShapeID="_x0000_i1045" DrawAspect="Content" ObjectID="_1816793680" r:id="rId9"/>
        </w:object>
      </w:r>
    </w:p>
    <w:sectPr w:rsidR="00AA7BBD" w:rsidRPr="00D168FC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8FC"/>
    <w:rsid w:val="00213F8E"/>
    <w:rsid w:val="005F1167"/>
    <w:rsid w:val="006E7F43"/>
    <w:rsid w:val="00754648"/>
    <w:rsid w:val="00AA7BBD"/>
    <w:rsid w:val="00AC1B81"/>
    <w:rsid w:val="00BF7AE8"/>
    <w:rsid w:val="00C9392B"/>
    <w:rsid w:val="00CD3578"/>
    <w:rsid w:val="00D16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8546B"/>
  <w15:chartTrackingRefBased/>
  <w15:docId w15:val="{30004149-4F48-4C88-B7D1-B97050479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ko-KR" w:bidi="ar-SA"/>
        <w14:ligatures w14:val="standardContextual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D168FC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D168F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D168FC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D168FC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D168FC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D168FC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D168FC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D168FC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D168FC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제목 1 Char"/>
    <w:basedOn w:val="a0"/>
    <w:link w:val="1"/>
    <w:uiPriority w:val="9"/>
    <w:rsid w:val="00D168FC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Char">
    <w:name w:val="제목 2 Char"/>
    <w:basedOn w:val="a0"/>
    <w:link w:val="2"/>
    <w:uiPriority w:val="9"/>
    <w:semiHidden/>
    <w:rsid w:val="00D168FC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Char">
    <w:name w:val="제목 3 Char"/>
    <w:basedOn w:val="a0"/>
    <w:link w:val="3"/>
    <w:uiPriority w:val="9"/>
    <w:semiHidden/>
    <w:rsid w:val="00D168FC"/>
    <w:rPr>
      <w:rFonts w:asciiTheme="majorHAnsi" w:eastAsiaTheme="majorEastAsia" w:hAnsiTheme="majorHAnsi" w:cstheme="majorBidi"/>
      <w:color w:val="000000" w:themeColor="text1"/>
      <w:sz w:val="24"/>
    </w:rPr>
  </w:style>
  <w:style w:type="character" w:customStyle="1" w:styleId="4Char">
    <w:name w:val="제목 4 Char"/>
    <w:basedOn w:val="a0"/>
    <w:link w:val="4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character" w:customStyle="1" w:styleId="5Char">
    <w:name w:val="제목 5 Char"/>
    <w:basedOn w:val="a0"/>
    <w:link w:val="5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character" w:customStyle="1" w:styleId="6Char">
    <w:name w:val="제목 6 Char"/>
    <w:basedOn w:val="a0"/>
    <w:link w:val="6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character" w:customStyle="1" w:styleId="7Char">
    <w:name w:val="제목 7 Char"/>
    <w:basedOn w:val="a0"/>
    <w:link w:val="7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character" w:customStyle="1" w:styleId="8Char">
    <w:name w:val="제목 8 Char"/>
    <w:basedOn w:val="a0"/>
    <w:link w:val="8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character" w:customStyle="1" w:styleId="9Char">
    <w:name w:val="제목 9 Char"/>
    <w:basedOn w:val="a0"/>
    <w:link w:val="9"/>
    <w:uiPriority w:val="9"/>
    <w:semiHidden/>
    <w:rsid w:val="00D168FC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Char"/>
    <w:uiPriority w:val="10"/>
    <w:qFormat/>
    <w:rsid w:val="00D168FC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제목 Char"/>
    <w:basedOn w:val="a0"/>
    <w:link w:val="a3"/>
    <w:uiPriority w:val="10"/>
    <w:rsid w:val="00D168F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D168FC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부제 Char"/>
    <w:basedOn w:val="a0"/>
    <w:link w:val="a4"/>
    <w:uiPriority w:val="11"/>
    <w:rsid w:val="00D168FC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D168F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인용 Char"/>
    <w:basedOn w:val="a0"/>
    <w:link w:val="a5"/>
    <w:uiPriority w:val="29"/>
    <w:rsid w:val="00D168FC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D168FC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D168FC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D168F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강한 인용 Char"/>
    <w:basedOn w:val="a0"/>
    <w:link w:val="a8"/>
    <w:uiPriority w:val="30"/>
    <w:rsid w:val="00D168FC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D168F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9</Words>
  <Characters>114</Characters>
  <Application>Microsoft Office Word</Application>
  <DocSecurity>0</DocSecurity>
  <Lines>1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권건우</dc:creator>
  <cp:keywords/>
  <dc:description/>
  <cp:lastModifiedBy>권건우</cp:lastModifiedBy>
  <cp:revision>2</cp:revision>
  <cp:lastPrinted>2025-08-15T11:07:00Z</cp:lastPrinted>
  <dcterms:created xsi:type="dcterms:W3CDTF">2025-08-15T10:28:00Z</dcterms:created>
  <dcterms:modified xsi:type="dcterms:W3CDTF">2025-08-15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